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967E090" w14:textId="77777777" w:rsidR="00EE4F9B" w:rsidRPr="003A5797" w:rsidRDefault="00EE4F9B">
      <w:pPr>
        <w:rPr>
          <w:rFonts w:ascii="Arial" w:hAnsi="Arial" w:cs="Arial"/>
        </w:rPr>
      </w:pPr>
      <w:r w:rsidRPr="003A5797">
        <w:rPr>
          <w:rFonts w:ascii="Arial" w:hAnsi="Arial" w:cs="Arial"/>
        </w:rPr>
        <w:t xml:space="preserve">Name: ___________________________     </w:t>
      </w:r>
      <w:r w:rsidRPr="003A5797">
        <w:rPr>
          <w:rFonts w:ascii="Arial" w:hAnsi="Arial" w:cs="Arial"/>
        </w:rPr>
        <w:tab/>
        <w:t>Date: ___________</w:t>
      </w:r>
      <w:r w:rsidRPr="003A5797">
        <w:rPr>
          <w:rFonts w:ascii="Arial" w:hAnsi="Arial" w:cs="Arial"/>
        </w:rPr>
        <w:tab/>
        <w:t xml:space="preserve"> </w:t>
      </w:r>
      <w:r w:rsidRPr="003A5797">
        <w:rPr>
          <w:rFonts w:ascii="Arial" w:hAnsi="Arial" w:cs="Arial"/>
        </w:rPr>
        <w:tab/>
        <w:t>Period:  ________</w:t>
      </w:r>
    </w:p>
    <w:p w14:paraId="111EC5B0" w14:textId="77777777" w:rsidR="00EE4F9B" w:rsidRPr="003A5797" w:rsidRDefault="00EE4F9B">
      <w:pPr>
        <w:rPr>
          <w:rFonts w:ascii="Arial" w:hAnsi="Arial" w:cs="Arial"/>
        </w:rPr>
      </w:pPr>
    </w:p>
    <w:p w14:paraId="6492AE74" w14:textId="5B7EAB11" w:rsidR="00EE4F9B" w:rsidRPr="008174EF" w:rsidRDefault="008174EF" w:rsidP="008174EF">
      <w:pPr>
        <w:pStyle w:val="Heading1"/>
        <w:jc w:val="left"/>
        <w:rPr>
          <w:rFonts w:cs="Arial"/>
          <w:b w:val="0"/>
        </w:rPr>
      </w:pPr>
      <w:r w:rsidRPr="008174EF">
        <w:rPr>
          <w:rFonts w:cs="Arial"/>
          <w:b w:val="0"/>
        </w:rPr>
        <w:t xml:space="preserve">Secondary Math II </w:t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 w:rsidR="00613D5D">
        <w:rPr>
          <w:rFonts w:cs="Arial"/>
          <w:b w:val="0"/>
        </w:rPr>
        <w:t xml:space="preserve">  </w:t>
      </w:r>
      <w:r w:rsidR="00613D5D">
        <w:rPr>
          <w:rFonts w:cs="Arial"/>
        </w:rPr>
        <w:t>8-1 Homework</w:t>
      </w:r>
    </w:p>
    <w:p w14:paraId="2E147E37" w14:textId="35676AF3" w:rsidR="00FA3DB7" w:rsidRPr="008174EF" w:rsidRDefault="00613D5D" w:rsidP="00905299">
      <w:pPr>
        <w:pStyle w:val="Heading1"/>
        <w:rPr>
          <w:rFonts w:cs="Arial"/>
          <w:b w:val="0"/>
        </w:rPr>
      </w:pPr>
      <w:r>
        <w:rPr>
          <w:rFonts w:cs="Arial"/>
          <w:b w:val="0"/>
        </w:rPr>
        <w:t>Vertex Form</w:t>
      </w:r>
    </w:p>
    <w:p w14:paraId="6090FEAC" w14:textId="77777777" w:rsidR="00FA3DB7" w:rsidRPr="003A5797" w:rsidRDefault="00FA3DB7" w:rsidP="00905299">
      <w:pPr>
        <w:pStyle w:val="Heading1"/>
        <w:rPr>
          <w:rFonts w:cs="Arial"/>
        </w:rPr>
      </w:pPr>
    </w:p>
    <w:p w14:paraId="7D3FCDF0" w14:textId="77777777" w:rsidR="00232748" w:rsidRDefault="00232748" w:rsidP="00232748">
      <w:pPr>
        <w:ind w:left="360"/>
        <w:rPr>
          <w:rFonts w:ascii="Arial" w:hAnsi="Arial" w:cs="Arial"/>
        </w:rPr>
      </w:pPr>
    </w:p>
    <w:p w14:paraId="25015068" w14:textId="77777777" w:rsidR="00232748" w:rsidRDefault="00232748" w:rsidP="008174EF">
      <w:pPr>
        <w:rPr>
          <w:rFonts w:ascii="Arial" w:hAnsi="Arial" w:cs="Arial"/>
        </w:rPr>
      </w:pPr>
    </w:p>
    <w:p w14:paraId="2484273E" w14:textId="77777777" w:rsidR="001D1970" w:rsidRDefault="001D1970" w:rsidP="001D1970">
      <w:pPr>
        <w:tabs>
          <w:tab w:val="left" w:pos="180"/>
        </w:tabs>
      </w:pPr>
      <w:r>
        <w:t xml:space="preserve">Identify the vertex and the axis of symmetry: </w:t>
      </w:r>
    </w:p>
    <w:p w14:paraId="7CE24C96" w14:textId="77777777" w:rsidR="001D1970" w:rsidRDefault="001D1970" w:rsidP="001D1970">
      <w:r>
        <w:t xml:space="preserve">1.  </w:t>
      </w:r>
      <w:r w:rsidRPr="004349CB">
        <w:rPr>
          <w:position w:val="-10"/>
        </w:rPr>
        <w:object w:dxaOrig="2180" w:dyaOrig="380" w14:anchorId="02479D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109pt;height:19pt" o:ole="">
            <v:imagedata r:id="rId6" o:title=""/>
          </v:shape>
          <o:OLEObject Type="Embed" ProgID="Equation.DSMT4" ShapeID="_x0000_i1049" DrawAspect="Content" ObjectID="_1326372149" r:id="rId7"/>
        </w:object>
      </w:r>
      <w:r>
        <w:tab/>
      </w:r>
      <w:r>
        <w:tab/>
      </w:r>
      <w:r>
        <w:tab/>
        <w:t xml:space="preserve">2.  </w:t>
      </w:r>
      <w:r w:rsidRPr="004349CB">
        <w:rPr>
          <w:position w:val="-10"/>
        </w:rPr>
        <w:object w:dxaOrig="1920" w:dyaOrig="380" w14:anchorId="106E2BD2">
          <v:shape id="_x0000_i1052" type="#_x0000_t75" style="width:96pt;height:19pt" o:ole="">
            <v:imagedata r:id="rId8" o:title=""/>
          </v:shape>
          <o:OLEObject Type="Embed" ProgID="Equation.DSMT4" ShapeID="_x0000_i1052" DrawAspect="Content" ObjectID="_1326372150" r:id="rId9"/>
        </w:object>
      </w:r>
      <w:r>
        <w:tab/>
      </w:r>
    </w:p>
    <w:p w14:paraId="10A1193F" w14:textId="77777777" w:rsidR="001D1970" w:rsidRDefault="001D1970" w:rsidP="001D1970"/>
    <w:p w14:paraId="0F523804" w14:textId="77777777" w:rsidR="001D1970" w:rsidRDefault="001D1970" w:rsidP="001D1970"/>
    <w:p w14:paraId="603BB8C9" w14:textId="77777777" w:rsidR="001D1970" w:rsidRDefault="001D1970" w:rsidP="001D1970"/>
    <w:p w14:paraId="6E2CCDDC" w14:textId="77777777" w:rsidR="001D1970" w:rsidRDefault="001D1970" w:rsidP="001D1970"/>
    <w:p w14:paraId="47E25EC4" w14:textId="77777777" w:rsidR="001D1970" w:rsidRDefault="001D1970" w:rsidP="001D1970">
      <w:pPr>
        <w:rPr>
          <w:position w:val="-6"/>
        </w:rPr>
      </w:pPr>
      <w:r>
        <w:t xml:space="preserve">3.  </w:t>
      </w:r>
      <w:r w:rsidRPr="004349CB">
        <w:rPr>
          <w:position w:val="-24"/>
        </w:rPr>
        <w:object w:dxaOrig="2160" w:dyaOrig="660" w14:anchorId="6D93E1FE">
          <v:shape id="_x0000_i1055" type="#_x0000_t75" style="width:108pt;height:33pt" o:ole="">
            <v:imagedata r:id="rId10" o:title=""/>
          </v:shape>
          <o:OLEObject Type="Embed" ProgID="Equation.DSMT4" ShapeID="_x0000_i1055" DrawAspect="Content" ObjectID="_1326372151" r:id="rId11"/>
        </w:object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>
        <w:rPr>
          <w:rFonts w:ascii="Arial" w:hAnsi="Arial" w:cs="Arial"/>
        </w:rPr>
        <w:t xml:space="preserve">4.  </w:t>
      </w:r>
      <w:r w:rsidRPr="004349CB">
        <w:rPr>
          <w:position w:val="-24"/>
        </w:rPr>
        <w:object w:dxaOrig="2220" w:dyaOrig="660" w14:anchorId="5D51C1C9">
          <v:shape id="_x0000_i1058" type="#_x0000_t75" style="width:111pt;height:33pt" o:ole="">
            <v:imagedata r:id="rId12" o:title=""/>
          </v:shape>
          <o:OLEObject Type="Embed" ProgID="Equation.DSMT4" ShapeID="_x0000_i1058" DrawAspect="Content" ObjectID="_1326372152" r:id="rId13"/>
        </w:object>
      </w:r>
    </w:p>
    <w:p w14:paraId="425838B0" w14:textId="77777777" w:rsidR="008174EF" w:rsidRDefault="008174EF" w:rsidP="008174EF"/>
    <w:p w14:paraId="6D9D1EF6" w14:textId="77777777" w:rsidR="003C792E" w:rsidRDefault="003C792E" w:rsidP="008174EF"/>
    <w:p w14:paraId="49244E36" w14:textId="77777777" w:rsidR="008174EF" w:rsidRDefault="008174EF" w:rsidP="008174EF"/>
    <w:p w14:paraId="10D94AFB" w14:textId="0F608455" w:rsidR="008174EF" w:rsidRDefault="001D1970" w:rsidP="008174EF">
      <w:r>
        <w:t xml:space="preserve">Put the following in Vertex </w:t>
      </w:r>
      <w:proofErr w:type="gramStart"/>
      <w:r>
        <w:t>form,</w:t>
      </w:r>
      <w:proofErr w:type="gramEnd"/>
      <w:r>
        <w:t xml:space="preserve"> identify the vertex and axis of symmetry.</w:t>
      </w:r>
    </w:p>
    <w:p w14:paraId="54899355" w14:textId="7CFB49AE" w:rsidR="00111924" w:rsidRDefault="00111924" w:rsidP="008174EF">
      <w:r>
        <w:t>5</w:t>
      </w:r>
      <w:r w:rsidR="008174EF">
        <w:t>.</w:t>
      </w:r>
      <w:r w:rsidR="001D1970" w:rsidRPr="001D1970">
        <w:rPr>
          <w:position w:val="-10"/>
        </w:rPr>
        <w:object w:dxaOrig="1780" w:dyaOrig="380" w14:anchorId="505DFD24">
          <v:shape id="_x0000_i1067" type="#_x0000_t75" style="width:89pt;height:19pt" o:ole="">
            <v:imagedata r:id="rId14" o:title=""/>
          </v:shape>
          <o:OLEObject Type="Embed" ProgID="Equation.DSMT4" ShapeID="_x0000_i1067" DrawAspect="Content" ObjectID="_1326372153" r:id="rId15"/>
        </w:object>
      </w:r>
      <w:r w:rsidR="008174EF">
        <w:tab/>
      </w:r>
      <w:r w:rsidR="008174EF">
        <w:tab/>
      </w:r>
      <w:r w:rsidR="008174EF">
        <w:tab/>
      </w:r>
      <w:r w:rsidR="008174EF">
        <w:tab/>
      </w:r>
      <w:r w:rsidR="00003A14">
        <w:tab/>
      </w:r>
      <w:r w:rsidR="001D1970">
        <w:tab/>
      </w:r>
      <w:r>
        <w:t>6</w:t>
      </w:r>
      <w:r w:rsidR="008174EF">
        <w:t>.</w:t>
      </w:r>
      <w:r w:rsidR="001D1970" w:rsidRPr="001D1970">
        <w:rPr>
          <w:position w:val="-10"/>
        </w:rPr>
        <w:object w:dxaOrig="1880" w:dyaOrig="380" w14:anchorId="225D94B4">
          <v:shape id="_x0000_i1070" type="#_x0000_t75" style="width:94pt;height:19pt" o:ole="">
            <v:imagedata r:id="rId16" o:title=""/>
          </v:shape>
          <o:OLEObject Type="Embed" ProgID="Equation.DSMT4" ShapeID="_x0000_i1070" DrawAspect="Content" ObjectID="_1326372154" r:id="rId17"/>
        </w:object>
      </w:r>
      <w:r w:rsidR="008174EF">
        <w:tab/>
      </w:r>
      <w:r w:rsidR="008174EF">
        <w:tab/>
      </w:r>
      <w:r w:rsidR="008174EF">
        <w:tab/>
      </w:r>
    </w:p>
    <w:p w14:paraId="6214A18B" w14:textId="77777777" w:rsidR="00111924" w:rsidRDefault="00111924" w:rsidP="008174EF"/>
    <w:p w14:paraId="4C863D2B" w14:textId="77777777" w:rsidR="00111924" w:rsidRDefault="00111924" w:rsidP="008174EF"/>
    <w:p w14:paraId="0C4A6979" w14:textId="77777777" w:rsidR="00111924" w:rsidRDefault="00111924" w:rsidP="008174EF"/>
    <w:p w14:paraId="22A0FD01" w14:textId="77777777" w:rsidR="00111924" w:rsidRDefault="00111924" w:rsidP="008174EF"/>
    <w:p w14:paraId="5D399A37" w14:textId="77777777" w:rsidR="00111924" w:rsidRDefault="00111924" w:rsidP="008174EF"/>
    <w:p w14:paraId="1FE7D90E" w14:textId="77777777" w:rsidR="00111924" w:rsidRDefault="00111924" w:rsidP="008174EF"/>
    <w:p w14:paraId="05DE087A" w14:textId="77777777" w:rsidR="00111924" w:rsidRDefault="00111924" w:rsidP="008174EF"/>
    <w:p w14:paraId="1DBCEB60" w14:textId="77777777" w:rsidR="00111924" w:rsidRDefault="00111924" w:rsidP="008174EF"/>
    <w:p w14:paraId="54E57522" w14:textId="77777777" w:rsidR="00111924" w:rsidRDefault="00111924" w:rsidP="008174EF"/>
    <w:p w14:paraId="56EB865B" w14:textId="6CAFB9B9" w:rsidR="00111924" w:rsidRDefault="00111924" w:rsidP="008174EF">
      <w:pPr>
        <w:rPr>
          <w:rFonts w:ascii="Arial" w:hAnsi="Arial" w:cs="Arial"/>
        </w:rPr>
      </w:pPr>
      <w:r>
        <w:t>7</w:t>
      </w:r>
      <w:r w:rsidR="008174EF">
        <w:t xml:space="preserve">.  </w:t>
      </w:r>
      <w:r w:rsidR="001D1970" w:rsidRPr="001D1970">
        <w:rPr>
          <w:position w:val="-10"/>
        </w:rPr>
        <w:object w:dxaOrig="2100" w:dyaOrig="380" w14:anchorId="4B1E2A9C">
          <v:shape id="_x0000_i1073" type="#_x0000_t75" style="width:105pt;height:19pt" o:ole="">
            <v:imagedata r:id="rId18" o:title=""/>
          </v:shape>
          <o:OLEObject Type="Embed" ProgID="Equation.DSMT4" ShapeID="_x0000_i1073" DrawAspect="Content" ObjectID="_1326372155" r:id="rId19"/>
        </w:object>
      </w:r>
      <w:r w:rsidR="001D1970">
        <w:tab/>
      </w:r>
      <w:r w:rsidR="001D1970">
        <w:tab/>
      </w:r>
      <w:r w:rsidR="001D1970">
        <w:tab/>
      </w:r>
      <w:r w:rsidR="001D1970">
        <w:tab/>
      </w:r>
      <w:r w:rsidR="001D1970">
        <w:tab/>
      </w:r>
      <w:r>
        <w:rPr>
          <w:rFonts w:ascii="Arial" w:hAnsi="Arial" w:cs="Arial"/>
        </w:rPr>
        <w:t>8</w:t>
      </w:r>
      <w:r w:rsidR="00232748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</w:t>
      </w:r>
      <w:r w:rsidR="001D1970" w:rsidRPr="001D1970">
        <w:rPr>
          <w:position w:val="-10"/>
        </w:rPr>
        <w:object w:dxaOrig="2220" w:dyaOrig="380" w14:anchorId="6E4C41BA">
          <v:shape id="_x0000_i1076" type="#_x0000_t75" style="width:111pt;height:19pt" o:ole="">
            <v:imagedata r:id="rId20" o:title=""/>
          </v:shape>
          <o:OLEObject Type="Embed" ProgID="Equation.DSMT4" ShapeID="_x0000_i1076" DrawAspect="Content" ObjectID="_1326372156" r:id="rId21"/>
        </w:object>
      </w:r>
      <w:r w:rsidR="008174EF">
        <w:rPr>
          <w:rFonts w:ascii="Arial" w:hAnsi="Arial" w:cs="Arial"/>
        </w:rPr>
        <w:tab/>
      </w:r>
      <w:r w:rsidR="008174EF">
        <w:rPr>
          <w:rFonts w:ascii="Arial" w:hAnsi="Arial" w:cs="Arial"/>
        </w:rPr>
        <w:tab/>
      </w:r>
      <w:r w:rsidR="008174EF">
        <w:rPr>
          <w:rFonts w:ascii="Arial" w:hAnsi="Arial" w:cs="Arial"/>
        </w:rPr>
        <w:tab/>
      </w:r>
    </w:p>
    <w:p w14:paraId="00550599" w14:textId="77777777" w:rsidR="00111924" w:rsidRDefault="00111924" w:rsidP="008174EF">
      <w:pPr>
        <w:rPr>
          <w:rFonts w:ascii="Arial" w:hAnsi="Arial" w:cs="Arial"/>
        </w:rPr>
      </w:pPr>
    </w:p>
    <w:p w14:paraId="58C467A4" w14:textId="77777777" w:rsidR="00111924" w:rsidRDefault="00111924" w:rsidP="008174EF">
      <w:pPr>
        <w:rPr>
          <w:rFonts w:ascii="Arial" w:hAnsi="Arial" w:cs="Arial"/>
        </w:rPr>
      </w:pPr>
    </w:p>
    <w:p w14:paraId="01C8ED1A" w14:textId="77777777" w:rsidR="00111924" w:rsidRDefault="00111924" w:rsidP="008174EF">
      <w:pPr>
        <w:rPr>
          <w:rFonts w:ascii="Arial" w:hAnsi="Arial" w:cs="Arial"/>
        </w:rPr>
      </w:pPr>
    </w:p>
    <w:p w14:paraId="143CBD3D" w14:textId="77777777" w:rsidR="00111924" w:rsidRDefault="00111924" w:rsidP="008174EF">
      <w:pPr>
        <w:rPr>
          <w:rFonts w:ascii="Arial" w:hAnsi="Arial" w:cs="Arial"/>
        </w:rPr>
      </w:pPr>
    </w:p>
    <w:p w14:paraId="793488E1" w14:textId="77777777" w:rsidR="00111924" w:rsidRDefault="00111924" w:rsidP="008174EF">
      <w:pPr>
        <w:rPr>
          <w:rFonts w:ascii="Arial" w:hAnsi="Arial" w:cs="Arial"/>
        </w:rPr>
      </w:pPr>
    </w:p>
    <w:p w14:paraId="1C7EAC81" w14:textId="77777777" w:rsidR="00111924" w:rsidRDefault="00111924" w:rsidP="008174EF">
      <w:pPr>
        <w:rPr>
          <w:rFonts w:ascii="Arial" w:hAnsi="Arial" w:cs="Arial"/>
        </w:rPr>
      </w:pPr>
    </w:p>
    <w:p w14:paraId="31F7D14A" w14:textId="77777777" w:rsidR="00111924" w:rsidRDefault="00111924" w:rsidP="008174EF">
      <w:pPr>
        <w:rPr>
          <w:rFonts w:ascii="Arial" w:hAnsi="Arial" w:cs="Arial"/>
        </w:rPr>
      </w:pPr>
    </w:p>
    <w:p w14:paraId="0B24DABA" w14:textId="77777777" w:rsidR="00111924" w:rsidRDefault="00111924" w:rsidP="008174EF">
      <w:pPr>
        <w:rPr>
          <w:rFonts w:ascii="Arial" w:hAnsi="Arial" w:cs="Arial"/>
        </w:rPr>
      </w:pPr>
    </w:p>
    <w:p w14:paraId="6F7407A9" w14:textId="77777777" w:rsidR="00111924" w:rsidRDefault="00111924" w:rsidP="008174EF">
      <w:pPr>
        <w:rPr>
          <w:rFonts w:ascii="Arial" w:hAnsi="Arial" w:cs="Arial"/>
        </w:rPr>
      </w:pPr>
    </w:p>
    <w:p w14:paraId="5156DC33" w14:textId="77777777" w:rsidR="00111924" w:rsidRDefault="00111924" w:rsidP="008174EF">
      <w:pPr>
        <w:rPr>
          <w:rFonts w:ascii="Arial" w:hAnsi="Arial" w:cs="Arial"/>
        </w:rPr>
      </w:pPr>
    </w:p>
    <w:p w14:paraId="4D65C786" w14:textId="3810026D" w:rsidR="008174EF" w:rsidRPr="00111924" w:rsidRDefault="00111924" w:rsidP="008174EF">
      <w:r>
        <w:rPr>
          <w:rFonts w:ascii="Arial" w:hAnsi="Arial" w:cs="Arial"/>
        </w:rPr>
        <w:t>9</w:t>
      </w:r>
      <w:r w:rsidR="00232748">
        <w:rPr>
          <w:rFonts w:ascii="Arial" w:hAnsi="Arial" w:cs="Arial"/>
        </w:rPr>
        <w:t>.</w:t>
      </w:r>
      <w:r w:rsidR="001D1970" w:rsidRPr="001D1970">
        <w:rPr>
          <w:position w:val="-4"/>
        </w:rPr>
        <w:t xml:space="preserve"> </w:t>
      </w:r>
      <w:r w:rsidR="001D1970" w:rsidRPr="001D1970">
        <w:rPr>
          <w:position w:val="-10"/>
        </w:rPr>
        <w:object w:dxaOrig="1880" w:dyaOrig="380" w14:anchorId="13CA3987">
          <v:shape id="_x0000_i1079" type="#_x0000_t75" style="width:94pt;height:19pt" o:ole="">
            <v:imagedata r:id="rId22" o:title=""/>
          </v:shape>
          <o:OLEObject Type="Embed" ProgID="Equation.DSMT4" ShapeID="_x0000_i1079" DrawAspect="Content" ObjectID="_1326372157" r:id="rId23"/>
        </w:object>
      </w:r>
      <w:r w:rsidR="008174EF">
        <w:rPr>
          <w:rFonts w:ascii="Arial" w:hAnsi="Arial" w:cs="Arial"/>
        </w:rPr>
        <w:tab/>
      </w:r>
      <w:r w:rsidR="008174EF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10</w:t>
      </w:r>
      <w:r w:rsidR="00232748">
        <w:rPr>
          <w:rFonts w:ascii="Arial" w:hAnsi="Arial" w:cs="Arial"/>
        </w:rPr>
        <w:t xml:space="preserve">.  </w:t>
      </w:r>
      <w:bookmarkStart w:id="0" w:name="_GoBack"/>
      <w:r w:rsidR="001D1970" w:rsidRPr="001D1970">
        <w:rPr>
          <w:position w:val="-10"/>
        </w:rPr>
        <w:object w:dxaOrig="2160" w:dyaOrig="380" w14:anchorId="164B7655">
          <v:shape id="_x0000_i1082" type="#_x0000_t75" style="width:108pt;height:19pt" o:ole="">
            <v:imagedata r:id="rId24" o:title=""/>
          </v:shape>
          <o:OLEObject Type="Embed" ProgID="Equation.DSMT4" ShapeID="_x0000_i1082" DrawAspect="Content" ObjectID="_1326372158" r:id="rId25"/>
        </w:object>
      </w:r>
      <w:bookmarkEnd w:id="0"/>
      <w:r w:rsidR="00232748">
        <w:rPr>
          <w:rFonts w:ascii="Arial" w:hAnsi="Arial" w:cs="Arial"/>
        </w:rPr>
        <w:tab/>
      </w:r>
      <w:r w:rsidR="00232748">
        <w:rPr>
          <w:rFonts w:ascii="Arial" w:hAnsi="Arial" w:cs="Arial"/>
        </w:rPr>
        <w:tab/>
      </w:r>
      <w:r w:rsidR="00232748">
        <w:rPr>
          <w:rFonts w:ascii="Arial" w:hAnsi="Arial" w:cs="Arial"/>
        </w:rPr>
        <w:tab/>
      </w:r>
      <w:r w:rsidR="00232748">
        <w:rPr>
          <w:rFonts w:ascii="Arial" w:hAnsi="Arial" w:cs="Arial"/>
        </w:rPr>
        <w:tab/>
      </w:r>
    </w:p>
    <w:p w14:paraId="3D58FCCE" w14:textId="77777777" w:rsidR="008174EF" w:rsidRDefault="008174EF" w:rsidP="008174EF">
      <w:pPr>
        <w:rPr>
          <w:rFonts w:ascii="Arial" w:hAnsi="Arial" w:cs="Arial"/>
        </w:rPr>
      </w:pPr>
    </w:p>
    <w:p w14:paraId="19E740DB" w14:textId="77777777" w:rsidR="008174EF" w:rsidRDefault="008174EF" w:rsidP="008174EF">
      <w:pPr>
        <w:rPr>
          <w:rFonts w:ascii="Arial" w:hAnsi="Arial" w:cs="Arial"/>
        </w:rPr>
      </w:pPr>
    </w:p>
    <w:p w14:paraId="57AFD91D" w14:textId="77777777" w:rsidR="008174EF" w:rsidRDefault="008174EF" w:rsidP="008174EF">
      <w:pPr>
        <w:rPr>
          <w:rFonts w:ascii="Arial" w:hAnsi="Arial" w:cs="Arial"/>
        </w:rPr>
      </w:pPr>
    </w:p>
    <w:p w14:paraId="10291949" w14:textId="77777777" w:rsidR="008174EF" w:rsidRDefault="008174EF" w:rsidP="008174EF">
      <w:pPr>
        <w:rPr>
          <w:rFonts w:ascii="Arial" w:hAnsi="Arial" w:cs="Arial"/>
        </w:rPr>
      </w:pPr>
    </w:p>
    <w:p w14:paraId="13BBC0A4" w14:textId="77777777" w:rsidR="008174EF" w:rsidRDefault="008174EF" w:rsidP="008174EF">
      <w:pPr>
        <w:rPr>
          <w:rFonts w:ascii="Arial" w:hAnsi="Arial" w:cs="Arial"/>
        </w:rPr>
      </w:pPr>
    </w:p>
    <w:p w14:paraId="26C25F93" w14:textId="77777777" w:rsidR="008174EF" w:rsidRDefault="008174EF" w:rsidP="008174EF">
      <w:pPr>
        <w:rPr>
          <w:rFonts w:ascii="Arial" w:hAnsi="Arial" w:cs="Arial"/>
        </w:rPr>
      </w:pPr>
    </w:p>
    <w:p w14:paraId="116D4602" w14:textId="525A6A21" w:rsidR="00232748" w:rsidRPr="00232748" w:rsidRDefault="008174EF" w:rsidP="008174EF">
      <w:pPr>
        <w:rPr>
          <w:rFonts w:ascii="Arial" w:hAnsi="Arial" w:cs="Arial"/>
        </w:rPr>
      </w:pPr>
      <w:r>
        <w:rPr>
          <w:rFonts w:ascii="Arial" w:hAnsi="Arial" w:cs="Arial"/>
        </w:rPr>
        <w:tab/>
      </w:r>
    </w:p>
    <w:sectPr w:rsidR="00232748" w:rsidRPr="00232748" w:rsidSect="00681825">
      <w:type w:val="continuous"/>
      <w:pgSz w:w="12240" w:h="15840" w:code="1"/>
      <w:pgMar w:top="864" w:right="864" w:bottom="864" w:left="864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233392"/>
    <w:multiLevelType w:val="hybridMultilevel"/>
    <w:tmpl w:val="B3D0B5FA"/>
    <w:lvl w:ilvl="0" w:tplc="3C0C1F5E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0FC41CF"/>
    <w:multiLevelType w:val="hybridMultilevel"/>
    <w:tmpl w:val="8D2446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0F521B"/>
    <w:multiLevelType w:val="hybridMultilevel"/>
    <w:tmpl w:val="F87AFF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2E67D7"/>
    <w:multiLevelType w:val="singleLevel"/>
    <w:tmpl w:val="021C34C0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4">
    <w:nsid w:val="40B36076"/>
    <w:multiLevelType w:val="singleLevel"/>
    <w:tmpl w:val="B616EDF4"/>
    <w:lvl w:ilvl="0">
      <w:start w:val="1"/>
      <w:numFmt w:val="upp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64DD4C79"/>
    <w:multiLevelType w:val="singleLevel"/>
    <w:tmpl w:val="1C0AF242"/>
    <w:lvl w:ilvl="0">
      <w:start w:val="23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6">
    <w:nsid w:val="70B1760E"/>
    <w:multiLevelType w:val="singleLevel"/>
    <w:tmpl w:val="B2364B9A"/>
    <w:lvl w:ilvl="0">
      <w:start w:val="19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7">
    <w:nsid w:val="763A6200"/>
    <w:multiLevelType w:val="hybridMultilevel"/>
    <w:tmpl w:val="A6E65508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CC32485"/>
    <w:multiLevelType w:val="hybridMultilevel"/>
    <w:tmpl w:val="6E6468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4"/>
  </w:num>
  <w:num w:numId="4">
    <w:abstractNumId w:val="3"/>
  </w:num>
  <w:num w:numId="5">
    <w:abstractNumId w:val="0"/>
  </w:num>
  <w:num w:numId="6">
    <w:abstractNumId w:val="2"/>
  </w:num>
  <w:num w:numId="7">
    <w:abstractNumId w:val="1"/>
  </w:num>
  <w:num w:numId="8">
    <w:abstractNumId w:val="8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4604"/>
    <w:rsid w:val="00003A14"/>
    <w:rsid w:val="00024604"/>
    <w:rsid w:val="000615A1"/>
    <w:rsid w:val="000B1D85"/>
    <w:rsid w:val="000C0531"/>
    <w:rsid w:val="000E3189"/>
    <w:rsid w:val="00111924"/>
    <w:rsid w:val="0013228F"/>
    <w:rsid w:val="0017317D"/>
    <w:rsid w:val="001D1970"/>
    <w:rsid w:val="00232748"/>
    <w:rsid w:val="002B6FC7"/>
    <w:rsid w:val="003A5797"/>
    <w:rsid w:val="003C17CC"/>
    <w:rsid w:val="003C792E"/>
    <w:rsid w:val="003D6324"/>
    <w:rsid w:val="004D0E29"/>
    <w:rsid w:val="004F08FB"/>
    <w:rsid w:val="0053273E"/>
    <w:rsid w:val="00613D5D"/>
    <w:rsid w:val="00681825"/>
    <w:rsid w:val="00704339"/>
    <w:rsid w:val="00787C02"/>
    <w:rsid w:val="008174EF"/>
    <w:rsid w:val="00863E6D"/>
    <w:rsid w:val="00885CC9"/>
    <w:rsid w:val="00905299"/>
    <w:rsid w:val="009155C4"/>
    <w:rsid w:val="00972F7C"/>
    <w:rsid w:val="00990024"/>
    <w:rsid w:val="00A67F77"/>
    <w:rsid w:val="00B94416"/>
    <w:rsid w:val="00BB5610"/>
    <w:rsid w:val="00C02FC3"/>
    <w:rsid w:val="00C03DB4"/>
    <w:rsid w:val="00C802F1"/>
    <w:rsid w:val="00CC49DA"/>
    <w:rsid w:val="00D0609D"/>
    <w:rsid w:val="00D21096"/>
    <w:rsid w:val="00DB5F95"/>
    <w:rsid w:val="00DD1D57"/>
    <w:rsid w:val="00E06858"/>
    <w:rsid w:val="00E07038"/>
    <w:rsid w:val="00EB2758"/>
    <w:rsid w:val="00EB7407"/>
    <w:rsid w:val="00EE4F9B"/>
    <w:rsid w:val="00FA3D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4"/>
    <o:shapelayout v:ext="edit">
      <o:idmap v:ext="edit" data="1"/>
    </o:shapelayout>
  </w:shapeDefaults>
  <w:decimalSymbol w:val="."/>
  <w:listSeparator w:val=","/>
  <w14:docId w14:val="5F50329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Arial" w:hAnsi="Arial"/>
      <w:b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Arial" w:hAnsi="Arial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D63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F08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08F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A3DB7"/>
    <w:rPr>
      <w:color w:val="808080"/>
    </w:rPr>
  </w:style>
  <w:style w:type="paragraph" w:styleId="ListParagraph">
    <w:name w:val="List Paragraph"/>
    <w:basedOn w:val="Normal"/>
    <w:uiPriority w:val="34"/>
    <w:qFormat/>
    <w:rsid w:val="00FA3DB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Arial" w:hAnsi="Arial"/>
      <w:b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Arial" w:hAnsi="Arial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D63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F08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08F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A3DB7"/>
    <w:rPr>
      <w:color w:val="808080"/>
    </w:rPr>
  </w:style>
  <w:style w:type="paragraph" w:styleId="ListParagraph">
    <w:name w:val="List Paragraph"/>
    <w:basedOn w:val="Normal"/>
    <w:uiPriority w:val="34"/>
    <w:qFormat/>
    <w:rsid w:val="00FA3DB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92</Words>
  <Characters>529</Characters>
  <Application>Microsoft Macintosh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 Date: _______________</vt:lpstr>
    </vt:vector>
  </TitlesOfParts>
  <Company>cfisd</Company>
  <LinksUpToDate>false</LinksUpToDate>
  <CharactersWithSpaces>6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 Date: _______________</dc:title>
  <dc:creator>cfisd</dc:creator>
  <cp:lastModifiedBy>Danielle Bramall</cp:lastModifiedBy>
  <cp:revision>3</cp:revision>
  <cp:lastPrinted>2012-02-09T14:59:00Z</cp:lastPrinted>
  <dcterms:created xsi:type="dcterms:W3CDTF">2014-01-29T22:21:00Z</dcterms:created>
  <dcterms:modified xsi:type="dcterms:W3CDTF">2014-01-29T2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